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30" r:id="rId4"/>
    <p:sldId id="429" r:id="rId5"/>
    <p:sldId id="431" r:id="rId6"/>
    <p:sldId id="399" r:id="rId7"/>
    <p:sldId id="403" r:id="rId8"/>
    <p:sldId id="407" r:id="rId9"/>
    <p:sldId id="415" r:id="rId10"/>
    <p:sldId id="408" r:id="rId11"/>
    <p:sldId id="409" r:id="rId12"/>
    <p:sldId id="410" r:id="rId13"/>
    <p:sldId id="411" r:id="rId14"/>
    <p:sldId id="432" r:id="rId15"/>
    <p:sldId id="416" r:id="rId16"/>
    <p:sldId id="412" r:id="rId17"/>
    <p:sldId id="433" r:id="rId18"/>
    <p:sldId id="413" r:id="rId19"/>
    <p:sldId id="414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CC66"/>
    <a:srgbClr val="DA32AA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47" d="100"/>
          <a:sy n="47" d="100"/>
        </p:scale>
        <p:origin x="74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discussio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8979" y="339308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complicated distribution of charges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27230"/>
              </p:ext>
            </p:extLst>
          </p:nvPr>
        </p:nvGraphicFramePr>
        <p:xfrm>
          <a:off x="798336" y="2178843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3" imgW="3390840" imgH="1218960" progId="Equation.DSMT4">
                  <p:embed/>
                </p:oleObj>
              </mc:Choice>
              <mc:Fallback>
                <p:oleObj name="Equation" r:id="rId3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36" y="2178843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37080"/>
              </p:ext>
            </p:extLst>
          </p:nvPr>
        </p:nvGraphicFramePr>
        <p:xfrm>
          <a:off x="767292" y="4602162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92" y="4602162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3" imgW="4419360" imgH="2425680" progId="Equation.DSMT4">
                  <p:embed/>
                </p:oleObj>
              </mc:Choice>
              <mc:Fallback>
                <p:oleObj name="Equation" r:id="rId3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3" imgW="3835080" imgH="2222280" progId="Equation.DSMT4">
                  <p:embed/>
                </p:oleObj>
              </mc:Choice>
              <mc:Fallback>
                <p:oleObj name="Equation" r:id="rId3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8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9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23E2DB-A122-4FD3-B72A-1B2523CC1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AA2ADF-CDA6-495B-A6CB-9D03CE9C4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51EC72-D5A1-4001-BE45-40B35E583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D9D161-42DD-454A-9B34-233070D21083}"/>
              </a:ext>
            </a:extLst>
          </p:cNvPr>
          <p:cNvSpPr txBox="1"/>
          <p:nvPr/>
        </p:nvSpPr>
        <p:spPr>
          <a:xfrm>
            <a:off x="457200" y="199538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--</a:t>
            </a:r>
          </a:p>
        </p:txBody>
      </p:sp>
      <p:sp>
        <p:nvSpPr>
          <p:cNvPr id="7" name="Cube 6">
            <a:extLst>
              <a:ext uri="{FF2B5EF4-FFF2-40B4-BE49-F238E27FC236}">
                <a16:creationId xmlns:a16="http://schemas.microsoft.com/office/drawing/2014/main" id="{11ED6AAE-5DCB-4513-85D7-5ECE37557190}"/>
              </a:ext>
            </a:extLst>
          </p:cNvPr>
          <p:cNvSpPr/>
          <p:nvPr/>
        </p:nvSpPr>
        <p:spPr>
          <a:xfrm>
            <a:off x="838200" y="1143000"/>
            <a:ext cx="1828800" cy="1981200"/>
          </a:xfrm>
          <a:prstGeom prst="cube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>
            <a:extLst>
              <a:ext uri="{FF2B5EF4-FFF2-40B4-BE49-F238E27FC236}">
                <a16:creationId xmlns:a16="http://schemas.microsoft.com/office/drawing/2014/main" id="{1F703E73-B967-4845-A369-8E2C6688900C}"/>
              </a:ext>
            </a:extLst>
          </p:cNvPr>
          <p:cNvSpPr/>
          <p:nvPr/>
        </p:nvSpPr>
        <p:spPr>
          <a:xfrm>
            <a:off x="2209800" y="1143000"/>
            <a:ext cx="1828800" cy="1981200"/>
          </a:xfrm>
          <a:prstGeom prst="cube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9D24417-74CF-48AB-B0CB-1708FD6EA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19551"/>
              </p:ext>
            </p:extLst>
          </p:nvPr>
        </p:nvGraphicFramePr>
        <p:xfrm>
          <a:off x="235304" y="3414031"/>
          <a:ext cx="6615991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1" name="Equation" r:id="rId3" imgW="2628720" imgH="457200" progId="Equation.DSMT4">
                  <p:embed/>
                </p:oleObj>
              </mc:Choice>
              <mc:Fallback>
                <p:oleObj name="Equation" r:id="rId3" imgW="262872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04" y="3414031"/>
                        <a:ext cx="6615991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D60B443-0774-4F6B-A36B-CADDB4D73B4E}"/>
              </a:ext>
            </a:extLst>
          </p:cNvPr>
          <p:cNvSpPr txBox="1"/>
          <p:nvPr/>
        </p:nvSpPr>
        <p:spPr>
          <a:xfrm>
            <a:off x="235304" y="4613185"/>
            <a:ext cx="8908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nder electrostatic conditions, these equations are true everywhere, including at the boundary between two materials.  </a:t>
            </a:r>
          </a:p>
        </p:txBody>
      </p:sp>
      <p:sp>
        <p:nvSpPr>
          <p:cNvPr id="11" name="Cube 10">
            <a:extLst>
              <a:ext uri="{FF2B5EF4-FFF2-40B4-BE49-F238E27FC236}">
                <a16:creationId xmlns:a16="http://schemas.microsoft.com/office/drawing/2014/main" id="{529416B4-B6BB-4E08-B8FE-3CC439A54F40}"/>
              </a:ext>
            </a:extLst>
          </p:cNvPr>
          <p:cNvSpPr>
            <a:spLocks noChangeAspect="1"/>
          </p:cNvSpPr>
          <p:nvPr/>
        </p:nvSpPr>
        <p:spPr>
          <a:xfrm>
            <a:off x="6019800" y="767442"/>
            <a:ext cx="793395" cy="2971800"/>
          </a:xfrm>
          <a:prstGeom prst="cube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ube 11">
            <a:extLst>
              <a:ext uri="{FF2B5EF4-FFF2-40B4-BE49-F238E27FC236}">
                <a16:creationId xmlns:a16="http://schemas.microsoft.com/office/drawing/2014/main" id="{CAE9D667-33A4-4AEF-89A9-46D73618F8FF}"/>
              </a:ext>
            </a:extLst>
          </p:cNvPr>
          <p:cNvSpPr>
            <a:spLocks noChangeAspect="1"/>
          </p:cNvSpPr>
          <p:nvPr/>
        </p:nvSpPr>
        <p:spPr>
          <a:xfrm>
            <a:off x="6553200" y="762000"/>
            <a:ext cx="609600" cy="2971800"/>
          </a:xfrm>
          <a:prstGeom prst="cube">
            <a:avLst/>
          </a:prstGeom>
          <a:solidFill>
            <a:srgbClr val="FF00FF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0B530D86-EEF2-4ACD-84C2-F11B0F23B8FD}"/>
              </a:ext>
            </a:extLst>
          </p:cNvPr>
          <p:cNvSpPr/>
          <p:nvPr/>
        </p:nvSpPr>
        <p:spPr>
          <a:xfrm>
            <a:off x="6674203" y="1828800"/>
            <a:ext cx="672391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7A1E63-7AFD-49E0-B597-CC6DA798A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71115"/>
              </p:ext>
            </p:extLst>
          </p:nvPr>
        </p:nvGraphicFramePr>
        <p:xfrm>
          <a:off x="229861" y="5356224"/>
          <a:ext cx="8205787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5" imgW="2819160" imgH="406080" progId="Equation.DSMT4">
                  <p:embed/>
                </p:oleObj>
              </mc:Choice>
              <mc:Fallback>
                <p:oleObj name="Equation" r:id="rId5" imgW="281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861" y="5356224"/>
                        <a:ext cx="8205787" cy="118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2318B60-13F1-4C1E-990A-9EC69A138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73562"/>
              </p:ext>
            </p:extLst>
          </p:nvPr>
        </p:nvGraphicFramePr>
        <p:xfrm>
          <a:off x="7391400" y="1774824"/>
          <a:ext cx="748430" cy="66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1400" y="1774824"/>
                        <a:ext cx="748430" cy="66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131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2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3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1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2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5526C0-0715-43E8-B84F-D1D338BFA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42CFB5-873C-478C-B5E1-EA7DC599FD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835301-C183-4D3D-834B-FD3308836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54E91A-E294-4999-A469-38C97323F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525655"/>
              </p:ext>
            </p:extLst>
          </p:nvPr>
        </p:nvGraphicFramePr>
        <p:xfrm>
          <a:off x="419100" y="762000"/>
          <a:ext cx="7251594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3" imgW="3695400" imgH="965160" progId="Equation.DSMT4">
                  <p:embed/>
                </p:oleObj>
              </mc:Choice>
              <mc:Fallback>
                <p:oleObj name="Equation" r:id="rId3" imgW="36954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762000"/>
                        <a:ext cx="7251594" cy="189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38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5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6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7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7BD2368-94BE-4F63-8990-159B1728CB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38637"/>
            <a:ext cx="9144000" cy="503356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49530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03C4F2-9DF6-4FCD-8256-DFBA20E4F6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93044D-AFAA-4D59-B446-D9017EFF3B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166B79-18C2-4AC0-8380-5FC616F37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EC8E58-606D-46B8-BD24-627A57A01A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443" y="1066800"/>
            <a:ext cx="9144000" cy="3520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7040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6A7503-4765-4005-9A98-98FC095676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595437"/>
            <a:ext cx="8858250" cy="36671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AC03DB-6A09-41FE-B163-3EBAF7428DA3}"/>
              </a:ext>
            </a:extLst>
          </p:cNvPr>
          <p:cNvSpPr txBox="1"/>
          <p:nvPr/>
        </p:nvSpPr>
        <p:spPr>
          <a:xfrm>
            <a:off x="152400" y="2286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lloquium tomorrow --</a:t>
            </a:r>
          </a:p>
        </p:txBody>
      </p:sp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C2F378-4C1B-41C9-A964-7B159FFE19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318750-8DF6-448D-B64E-5AD452C02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7461448-6A3D-4BB0-97D6-55406C52D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CD38E5-6EBC-445B-9B2D-6EF81B0547B1}"/>
              </a:ext>
            </a:extLst>
          </p:cNvPr>
          <p:cNvSpPr txBox="1"/>
          <p:nvPr/>
        </p:nvSpPr>
        <p:spPr>
          <a:xfrm>
            <a:off x="228600" y="304800"/>
            <a:ext cx="8382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Tim --  </a:t>
            </a:r>
            <a:r>
              <a:rPr lang="en-US" sz="2400" dirty="0"/>
              <a:t>On slide 5 you call the multipole expansion the "Cartesian expansion".  I see that it is in terms of r which is usually used in spherical coordinates.  Is it normally used just in terms of r? Is it possible to get a divergence of the displacement field D = 0 even when you have polarizations, but the polarization is only due to dipoles?</a:t>
            </a:r>
          </a:p>
          <a:p>
            <a:br>
              <a:rPr lang="en-US" sz="2400" dirty="0"/>
            </a:br>
            <a:r>
              <a:rPr lang="en-US" sz="2400" dirty="0"/>
              <a:t>From Gao -- Could you go over how these solutions come? </a:t>
            </a:r>
            <a:endParaRPr lang="en-US" sz="2400" dirty="0">
              <a:latin typeface="+mj-lt"/>
            </a:endParaRPr>
          </a:p>
        </p:txBody>
      </p:sp>
      <p:sp>
        <p:nvSpPr>
          <p:cNvPr id="6" name="AutoShape 2" descr="截屏2021-02-17 下午7.46.43.png">
            <a:extLst>
              <a:ext uri="{FF2B5EF4-FFF2-40B4-BE49-F238E27FC236}">
                <a16:creationId xmlns:a16="http://schemas.microsoft.com/office/drawing/2014/main" id="{BC0D36C2-A990-4BD9-98C2-41D25CEE39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67200" y="39624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5ACEAC6-1351-4199-88E0-96B61BC005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3808216"/>
            <a:ext cx="561975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77041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500" y="114754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751571"/>
              </p:ext>
            </p:extLst>
          </p:nvPr>
        </p:nvGraphicFramePr>
        <p:xfrm>
          <a:off x="374650" y="539750"/>
          <a:ext cx="8031163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4279680" imgH="2590560" progId="Equation.DSMT4">
                  <p:embed/>
                </p:oleObj>
              </mc:Choice>
              <mc:Fallback>
                <p:oleObj name="Equation" r:id="rId3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39750"/>
                        <a:ext cx="8031163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7C4F2E6-1607-495D-A913-8B731E8B1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99878"/>
              </p:ext>
            </p:extLst>
          </p:nvPr>
        </p:nvGraphicFramePr>
        <p:xfrm>
          <a:off x="908840" y="5409224"/>
          <a:ext cx="7425762" cy="5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3276360" imgH="253800" progId="Equation.DSMT4">
                  <p:embed/>
                </p:oleObj>
              </mc:Choice>
              <mc:Fallback>
                <p:oleObj name="Equation" r:id="rId5" imgW="327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840" y="5409224"/>
                        <a:ext cx="7425762" cy="57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424840-C855-465E-8562-9B724FD35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26188"/>
              </p:ext>
            </p:extLst>
          </p:nvPr>
        </p:nvGraphicFramePr>
        <p:xfrm>
          <a:off x="-10885" y="5956728"/>
          <a:ext cx="8926286" cy="53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4660560" imgH="279360" progId="Equation.DSMT4">
                  <p:embed/>
                </p:oleObj>
              </mc:Choice>
              <mc:Fallback>
                <p:oleObj name="Equation" r:id="rId7" imgW="466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0885" y="5956728"/>
                        <a:ext cx="8926286" cy="535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8452"/>
              </p:ext>
            </p:extLst>
          </p:nvPr>
        </p:nvGraphicFramePr>
        <p:xfrm>
          <a:off x="1103136" y="1041576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9" name="Equation" r:id="rId3" imgW="2705040" imgH="1676160" progId="Equation.DSMT4">
                  <p:embed/>
                </p:oleObj>
              </mc:Choice>
              <mc:Fallback>
                <p:oleObj name="Equation" r:id="rId3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36" y="1041576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39722" y="4399139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2345"/>
              </p:ext>
            </p:extLst>
          </p:nvPr>
        </p:nvGraphicFramePr>
        <p:xfrm>
          <a:off x="33401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98807"/>
              </p:ext>
            </p:extLst>
          </p:nvPr>
        </p:nvGraphicFramePr>
        <p:xfrm>
          <a:off x="1427956" y="4807214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1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956" y="4807214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486400" y="4249914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79025"/>
              </p:ext>
            </p:extLst>
          </p:nvPr>
        </p:nvGraphicFramePr>
        <p:xfrm>
          <a:off x="5025849" y="4797018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22" name="Equation" r:id="rId9" imgW="1536480" imgH="177480" progId="Equation.DSMT4">
                  <p:embed/>
                </p:oleObj>
              </mc:Choice>
              <mc:Fallback>
                <p:oleObj name="Equation" r:id="rId9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5849" y="4797018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C0D5E17-76F4-41CB-A052-B735394E2D71}"/>
              </a:ext>
            </a:extLst>
          </p:cNvPr>
          <p:cNvSpPr txBox="1"/>
          <p:nvPr/>
        </p:nvSpPr>
        <p:spPr>
          <a:xfrm>
            <a:off x="457200" y="529616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result was “derived” in Lecture 9.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7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8" name="Equation" r:id="rId5" imgW="3619440" imgH="1358640" progId="Equation.DSMT4">
                  <p:embed/>
                </p:oleObj>
              </mc:Choice>
              <mc:Fallback>
                <p:oleObj name="Equation" r:id="rId5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9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55</TotalTime>
  <Words>432</Words>
  <Application>Microsoft Office PowerPoint</Application>
  <PresentationFormat>On-screen Show (4:3)</PresentationFormat>
  <Paragraphs>115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MathType 7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3</cp:revision>
  <cp:lastPrinted>2019-02-03T04:53:02Z</cp:lastPrinted>
  <dcterms:created xsi:type="dcterms:W3CDTF">2012-01-10T18:32:24Z</dcterms:created>
  <dcterms:modified xsi:type="dcterms:W3CDTF">2021-02-17T15:58:11Z</dcterms:modified>
</cp:coreProperties>
</file>